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9F21F38" w14:textId="645CCD09" w:rsidR="00BD32DF" w:rsidRDefault="00BD32DF" w:rsidP="00BD32DF">
      <w:pPr>
        <w:jc w:val="center"/>
        <w:rPr>
          <w:b/>
        </w:rPr>
      </w:pPr>
      <w:r w:rsidRPr="00987580">
        <w:rPr>
          <w:b/>
        </w:rPr>
        <w:t>Đồ thị của hàm số</w:t>
      </w:r>
    </w:p>
    <w:p w14:paraId="48A467C8" w14:textId="54A137B3" w:rsidR="00BD32DF" w:rsidRPr="00987580" w:rsidRDefault="00BD32DF" w:rsidP="00BD32DF">
      <w:pPr>
        <w:jc w:val="center"/>
        <w:rPr>
          <w:b/>
        </w:rPr>
      </w:pPr>
    </w:p>
    <w:p w14:paraId="662E4596" w14:textId="5103CEFF" w:rsidR="00BD32DF" w:rsidRPr="00987580" w:rsidRDefault="00BD32DF" w:rsidP="00BD32DF">
      <w:r w:rsidRPr="00987580">
        <w:rPr>
          <w:noProof/>
        </w:rPr>
        <w:drawing>
          <wp:anchor distT="0" distB="0" distL="114300" distR="114300" simplePos="0" relativeHeight="251661312" behindDoc="0" locked="0" layoutInCell="1" allowOverlap="1" wp14:anchorId="23E1F96D" wp14:editId="1A28F145">
            <wp:simplePos x="0" y="0"/>
            <wp:positionH relativeFrom="margin">
              <wp:align>right</wp:align>
            </wp:positionH>
            <wp:positionV relativeFrom="paragraph">
              <wp:posOffset>17846</wp:posOffset>
            </wp:positionV>
            <wp:extent cx="2258695" cy="2002155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8695" cy="2002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7580">
        <w:rPr>
          <w:b/>
        </w:rPr>
        <w:t xml:space="preserve">Câu </w:t>
      </w:r>
      <w:proofErr w:type="gramStart"/>
      <w:r>
        <w:rPr>
          <w:b/>
        </w:rPr>
        <w:t>45</w:t>
      </w:r>
      <w:r w:rsidRPr="00987580">
        <w:rPr>
          <w:b/>
        </w:rPr>
        <w:t>:</w:t>
      </w:r>
      <w:r w:rsidRPr="00987580">
        <w:t>Cho</w:t>
      </w:r>
      <w:proofErr w:type="gramEnd"/>
      <w:r w:rsidRPr="00987580">
        <w:t xml:space="preserve"> hàm số </w:t>
      </w:r>
      <w:r w:rsidRPr="00987580">
        <w:rPr>
          <w:position w:val="-14"/>
        </w:rPr>
        <w:object w:dxaOrig="960" w:dyaOrig="400" w14:anchorId="256F724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75" type="#_x0000_t75" style="width:48.4pt;height:19.85pt" o:ole="">
            <v:imagedata r:id="rId5" o:title=""/>
          </v:shape>
          <o:OLEObject Type="Embed" ProgID="Equation.DSMT4" ShapeID="_x0000_i1175" DrawAspect="Content" ObjectID="_1690100375" r:id="rId6"/>
        </w:object>
      </w:r>
      <w:r w:rsidRPr="00987580">
        <w:t xml:space="preserve"> có đồ thị như hình vẽ:</w:t>
      </w:r>
    </w:p>
    <w:p w14:paraId="183074D8" w14:textId="77777777" w:rsidR="00BD32DF" w:rsidRPr="00987580" w:rsidRDefault="00BD32DF" w:rsidP="00BD32DF">
      <w:r w:rsidRPr="00987580">
        <w:t>Xét tính đúng sai của các mệnh đề sau:</w:t>
      </w:r>
    </w:p>
    <w:p w14:paraId="15FF44C8" w14:textId="77777777" w:rsidR="00BD32DF" w:rsidRPr="00987580" w:rsidRDefault="00BD32DF" w:rsidP="00BD32DF">
      <w:r w:rsidRPr="00987580">
        <w:t xml:space="preserve">A. Hàm số đồng biến trên </w:t>
      </w:r>
      <w:r w:rsidRPr="00987580">
        <w:rPr>
          <w:position w:val="-14"/>
        </w:rPr>
        <w:object w:dxaOrig="840" w:dyaOrig="400" w14:anchorId="3F80DD3F">
          <v:shape id="_x0000_i1176" type="#_x0000_t75" style="width:42.2pt;height:19.85pt" o:ole="">
            <v:imagedata r:id="rId7" o:title=""/>
          </v:shape>
          <o:OLEObject Type="Embed" ProgID="Equation.DSMT4" ShapeID="_x0000_i1176" DrawAspect="Content" ObjectID="_1690100376" r:id="rId8"/>
        </w:object>
      </w:r>
      <w:r w:rsidRPr="00987580">
        <w:t xml:space="preserve"> </w:t>
      </w:r>
    </w:p>
    <w:p w14:paraId="7CFE7CFA" w14:textId="77777777" w:rsidR="00BD32DF" w:rsidRPr="00987580" w:rsidRDefault="00BD32DF" w:rsidP="00BD32DF">
      <w:r w:rsidRPr="00987580">
        <w:t xml:space="preserve">B. Hàm số nghịch biến trên </w:t>
      </w:r>
      <w:r w:rsidRPr="00987580">
        <w:rPr>
          <w:position w:val="-14"/>
        </w:rPr>
        <w:object w:dxaOrig="720" w:dyaOrig="400" w14:anchorId="4DB49B98">
          <v:shape id="_x0000_i1177" type="#_x0000_t75" style="width:36pt;height:19.85pt" o:ole="">
            <v:imagedata r:id="rId9" o:title=""/>
          </v:shape>
          <o:OLEObject Type="Embed" ProgID="Equation.DSMT4" ShapeID="_x0000_i1177" DrawAspect="Content" ObjectID="_1690100377" r:id="rId10"/>
        </w:object>
      </w:r>
      <w:r w:rsidRPr="00987580">
        <w:t xml:space="preserve"> </w:t>
      </w:r>
    </w:p>
    <w:p w14:paraId="4A0D783C" w14:textId="70E88F08" w:rsidR="00BD32DF" w:rsidRPr="00987580" w:rsidRDefault="00BD32DF" w:rsidP="00BD32DF">
      <w:r w:rsidRPr="00987580">
        <w:t xml:space="preserve">C. Hàm số tăng trên </w:t>
      </w:r>
      <w:r w:rsidRPr="00987580">
        <w:rPr>
          <w:position w:val="-14"/>
        </w:rPr>
        <w:object w:dxaOrig="780" w:dyaOrig="400" w14:anchorId="24C1EAAA">
          <v:shape id="_x0000_i1178" type="#_x0000_t75" style="width:38.5pt;height:19.85pt" o:ole="">
            <v:imagedata r:id="rId11" o:title=""/>
          </v:shape>
          <o:OLEObject Type="Embed" ProgID="Equation.DSMT4" ShapeID="_x0000_i1178" DrawAspect="Content" ObjectID="_1690100378" r:id="rId12"/>
        </w:object>
      </w:r>
      <w:r w:rsidRPr="00987580">
        <w:t xml:space="preserve"> </w:t>
      </w:r>
    </w:p>
    <w:p w14:paraId="01CA618E" w14:textId="1BE41D66" w:rsidR="00BD32DF" w:rsidRPr="00987580" w:rsidRDefault="00BD32DF" w:rsidP="00BD32DF">
      <w:r w:rsidRPr="00987580">
        <w:t xml:space="preserve">D. </w:t>
      </w:r>
      <w:r w:rsidRPr="00987580">
        <w:rPr>
          <w:position w:val="-14"/>
        </w:rPr>
        <w:object w:dxaOrig="1040" w:dyaOrig="400" w14:anchorId="3E544A6F">
          <v:shape id="_x0000_i1179" type="#_x0000_t75" style="width:52.15pt;height:19.85pt" o:ole="">
            <v:imagedata r:id="rId13" o:title=""/>
          </v:shape>
          <o:OLEObject Type="Embed" ProgID="Equation.DSMT4" ShapeID="_x0000_i1179" DrawAspect="Content" ObjectID="_1690100379" r:id="rId14"/>
        </w:object>
      </w:r>
      <w:r w:rsidRPr="00987580">
        <w:t xml:space="preserve"> </w:t>
      </w:r>
    </w:p>
    <w:p w14:paraId="4C0D2A33" w14:textId="4ADAE64C" w:rsidR="00BD32DF" w:rsidRDefault="00BD32DF" w:rsidP="00BD32DF">
      <w:r w:rsidRPr="00987580">
        <w:t xml:space="preserve">E. Hàm số có giá trị không đổi trên </w:t>
      </w:r>
      <w:r w:rsidRPr="00987580">
        <w:rPr>
          <w:position w:val="-14"/>
        </w:rPr>
        <w:object w:dxaOrig="700" w:dyaOrig="400" w14:anchorId="42B85386">
          <v:shape id="_x0000_i1180" type="#_x0000_t75" style="width:34.75pt;height:19.85pt" o:ole="">
            <v:imagedata r:id="rId15" o:title=""/>
          </v:shape>
          <o:OLEObject Type="Embed" ProgID="Equation.DSMT4" ShapeID="_x0000_i1180" DrawAspect="Content" ObjectID="_1690100380" r:id="rId16"/>
        </w:object>
      </w:r>
      <w:r w:rsidRPr="00987580">
        <w:t xml:space="preserve"> </w:t>
      </w:r>
    </w:p>
    <w:p w14:paraId="3018C76A" w14:textId="77777777" w:rsidR="00BD32DF" w:rsidRDefault="00BD32DF" w:rsidP="00BD32DF">
      <w:pPr>
        <w:rPr>
          <w:b/>
        </w:rPr>
      </w:pPr>
    </w:p>
    <w:p w14:paraId="41A6F2AB" w14:textId="1948987D" w:rsidR="00BD32DF" w:rsidRPr="00987580" w:rsidRDefault="00BD32DF" w:rsidP="00BD32DF">
      <w:r w:rsidRPr="00987580">
        <w:rPr>
          <w:noProof/>
        </w:rPr>
        <w:drawing>
          <wp:anchor distT="0" distB="0" distL="114300" distR="114300" simplePos="0" relativeHeight="251659264" behindDoc="0" locked="0" layoutInCell="1" allowOverlap="1" wp14:anchorId="1115C736" wp14:editId="110EC35D">
            <wp:simplePos x="0" y="0"/>
            <wp:positionH relativeFrom="margin">
              <wp:align>right</wp:align>
            </wp:positionH>
            <wp:positionV relativeFrom="paragraph">
              <wp:posOffset>89907</wp:posOffset>
            </wp:positionV>
            <wp:extent cx="2379980" cy="2139950"/>
            <wp:effectExtent l="0" t="0" r="127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980" cy="2139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7580">
        <w:rPr>
          <w:b/>
        </w:rPr>
        <w:t>Câu</w:t>
      </w:r>
      <w:r>
        <w:rPr>
          <w:b/>
        </w:rPr>
        <w:t xml:space="preserve"> 46</w:t>
      </w:r>
      <w:r w:rsidRPr="00987580">
        <w:rPr>
          <w:b/>
        </w:rPr>
        <w:t xml:space="preserve">: </w:t>
      </w:r>
      <w:r w:rsidRPr="00987580">
        <w:t xml:space="preserve">Cho hàm số </w:t>
      </w:r>
      <w:r w:rsidRPr="00987580">
        <w:rPr>
          <w:position w:val="-14"/>
        </w:rPr>
        <w:object w:dxaOrig="960" w:dyaOrig="400" w14:anchorId="3469154C">
          <v:shape id="_x0000_i1181" type="#_x0000_t75" style="width:48.4pt;height:19.85pt" o:ole="">
            <v:imagedata r:id="rId18" o:title=""/>
          </v:shape>
          <o:OLEObject Type="Embed" ProgID="Equation.DSMT4" ShapeID="_x0000_i1181" DrawAspect="Content" ObjectID="_1690100381" r:id="rId19"/>
        </w:object>
      </w:r>
      <w:r w:rsidRPr="00987580">
        <w:t xml:space="preserve"> có đồ thị như hình vẽ:</w:t>
      </w:r>
      <w:r w:rsidRPr="00987580">
        <w:rPr>
          <w:noProof/>
        </w:rPr>
        <w:t xml:space="preserve"> </w:t>
      </w:r>
    </w:p>
    <w:p w14:paraId="3CB856B3" w14:textId="77777777" w:rsidR="00BD32DF" w:rsidRPr="00987580" w:rsidRDefault="00BD32DF" w:rsidP="00BD32DF">
      <w:r w:rsidRPr="00987580">
        <w:t>Điền tiếp vào chỗ … trong các mệnh đề sau:</w:t>
      </w:r>
    </w:p>
    <w:p w14:paraId="06E2DCEF" w14:textId="77777777" w:rsidR="00BD32DF" w:rsidRPr="00987580" w:rsidRDefault="00BD32DF" w:rsidP="00BD32DF">
      <w:r w:rsidRPr="00987580">
        <w:t>A. Hàm số đồng biến trên ……</w:t>
      </w:r>
      <w:proofErr w:type="gramStart"/>
      <w:r w:rsidRPr="00987580">
        <w:t>…..</w:t>
      </w:r>
      <w:proofErr w:type="gramEnd"/>
    </w:p>
    <w:p w14:paraId="48427060" w14:textId="77777777" w:rsidR="00BD32DF" w:rsidRPr="00987580" w:rsidRDefault="00BD32DF" w:rsidP="00BD32DF">
      <w:r w:rsidRPr="00987580">
        <w:t xml:space="preserve">B. Trên </w:t>
      </w:r>
      <w:r w:rsidRPr="00987580">
        <w:rPr>
          <w:position w:val="-14"/>
        </w:rPr>
        <w:object w:dxaOrig="880" w:dyaOrig="400" w14:anchorId="3E62C160">
          <v:shape id="_x0000_i1182" type="#_x0000_t75" style="width:43.45pt;height:19.85pt" o:ole="">
            <v:imagedata r:id="rId20" o:title=""/>
          </v:shape>
          <o:OLEObject Type="Embed" ProgID="Equation.DSMT4" ShapeID="_x0000_i1182" DrawAspect="Content" ObjectID="_1690100382" r:id="rId21"/>
        </w:object>
      </w:r>
      <w:r w:rsidRPr="00987580">
        <w:t xml:space="preserve"> hàm số…………………….</w:t>
      </w:r>
    </w:p>
    <w:p w14:paraId="37DDEB84" w14:textId="25ABCBF9" w:rsidR="00BD32DF" w:rsidRPr="00987580" w:rsidRDefault="00BD32DF" w:rsidP="00BD32DF">
      <w:r w:rsidRPr="00987580">
        <w:t xml:space="preserve">C. Giá trị của hàm số tại </w:t>
      </w:r>
      <w:r w:rsidRPr="00987580">
        <w:rPr>
          <w:position w:val="-6"/>
        </w:rPr>
        <w:object w:dxaOrig="680" w:dyaOrig="279" w14:anchorId="6DA165A0">
          <v:shape id="_x0000_i1183" type="#_x0000_t75" style="width:33.5pt;height:13.65pt" o:ole="">
            <v:imagedata r:id="rId22" o:title=""/>
          </v:shape>
          <o:OLEObject Type="Embed" ProgID="Equation.DSMT4" ShapeID="_x0000_i1183" DrawAspect="Content" ObjectID="_1690100383" r:id="rId23"/>
        </w:object>
      </w:r>
      <w:r w:rsidRPr="00987580">
        <w:t xml:space="preserve"> là ……………</w:t>
      </w:r>
    </w:p>
    <w:p w14:paraId="57A0FC38" w14:textId="63E7CD43" w:rsidR="00BD32DF" w:rsidRPr="00987580" w:rsidRDefault="00BD32DF" w:rsidP="00BD32DF">
      <w:r w:rsidRPr="00987580">
        <w:t xml:space="preserve">D. Giá trị của hàm số tại </w:t>
      </w:r>
      <w:r w:rsidRPr="00987580">
        <w:rPr>
          <w:position w:val="-6"/>
        </w:rPr>
        <w:object w:dxaOrig="520" w:dyaOrig="279" w14:anchorId="63C49E96">
          <v:shape id="_x0000_i1184" type="#_x0000_t75" style="width:26.05pt;height:13.65pt" o:ole="">
            <v:imagedata r:id="rId24" o:title=""/>
          </v:shape>
          <o:OLEObject Type="Embed" ProgID="Equation.DSMT4" ShapeID="_x0000_i1184" DrawAspect="Content" ObjectID="_1690100384" r:id="rId25"/>
        </w:object>
      </w:r>
      <w:r w:rsidRPr="00987580">
        <w:t>là……………….</w:t>
      </w:r>
    </w:p>
    <w:p w14:paraId="55F8E54E" w14:textId="345A525E" w:rsidR="00BD32DF" w:rsidRDefault="00BD32DF" w:rsidP="00BD32DF">
      <w:pPr>
        <w:rPr>
          <w:b/>
        </w:rPr>
      </w:pPr>
    </w:p>
    <w:p w14:paraId="4881CFEE" w14:textId="713E23E9" w:rsidR="00BD32DF" w:rsidRDefault="00BD32DF" w:rsidP="00BD32DF">
      <w:pPr>
        <w:rPr>
          <w:b/>
        </w:rPr>
      </w:pPr>
    </w:p>
    <w:p w14:paraId="3712BB32" w14:textId="4EBA7229" w:rsidR="00BD32DF" w:rsidRPr="00987580" w:rsidRDefault="00BD32DF" w:rsidP="00BD32DF">
      <w:r w:rsidRPr="00987580">
        <w:rPr>
          <w:noProof/>
        </w:rPr>
        <w:drawing>
          <wp:anchor distT="0" distB="0" distL="114300" distR="114300" simplePos="0" relativeHeight="251660288" behindDoc="0" locked="0" layoutInCell="1" allowOverlap="1" wp14:anchorId="7CF59D35" wp14:editId="0BF4613B">
            <wp:simplePos x="0" y="0"/>
            <wp:positionH relativeFrom="column">
              <wp:posOffset>3815211</wp:posOffset>
            </wp:positionH>
            <wp:positionV relativeFrom="paragraph">
              <wp:posOffset>117694</wp:posOffset>
            </wp:positionV>
            <wp:extent cx="2222500" cy="1970405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0" cy="1970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87580">
        <w:rPr>
          <w:b/>
        </w:rPr>
        <w:t xml:space="preserve">Câu </w:t>
      </w:r>
      <w:r>
        <w:rPr>
          <w:b/>
        </w:rPr>
        <w:t>47</w:t>
      </w:r>
      <w:r w:rsidRPr="00987580">
        <w:rPr>
          <w:b/>
        </w:rPr>
        <w:t xml:space="preserve">: </w:t>
      </w:r>
      <w:r w:rsidRPr="00987580">
        <w:t xml:space="preserve">Cho hàm số </w:t>
      </w:r>
      <w:r w:rsidRPr="00987580">
        <w:rPr>
          <w:position w:val="-14"/>
        </w:rPr>
        <w:object w:dxaOrig="960" w:dyaOrig="400" w14:anchorId="0904DD40">
          <v:shape id="_x0000_i1185" type="#_x0000_t75" style="width:48.4pt;height:19.85pt" o:ole="">
            <v:imagedata r:id="rId27" o:title=""/>
          </v:shape>
          <o:OLEObject Type="Embed" ProgID="Equation.DSMT4" ShapeID="_x0000_i1185" DrawAspect="Content" ObjectID="_1690100385" r:id="rId28"/>
        </w:object>
      </w:r>
      <w:r w:rsidRPr="00987580">
        <w:t xml:space="preserve"> có đồ thị như hình vẽ:</w:t>
      </w:r>
      <w:r w:rsidRPr="00987580">
        <w:rPr>
          <w:noProof/>
        </w:rPr>
        <w:t xml:space="preserve"> </w:t>
      </w:r>
    </w:p>
    <w:p w14:paraId="64A44FEB" w14:textId="24B0CC15" w:rsidR="00BD32DF" w:rsidRPr="00987580" w:rsidRDefault="00BD32DF" w:rsidP="00BD32DF">
      <w:r w:rsidRPr="00987580">
        <w:t>Trong các mệnh đề sau, những mệnh đề nào đúng:</w:t>
      </w:r>
    </w:p>
    <w:p w14:paraId="0E9AD3A6" w14:textId="77777777" w:rsidR="00BD32DF" w:rsidRPr="00987580" w:rsidRDefault="00BD32DF" w:rsidP="00BD32DF">
      <w:r w:rsidRPr="00987580">
        <w:t xml:space="preserve">A. Trên </w:t>
      </w:r>
      <w:r w:rsidRPr="00987580">
        <w:rPr>
          <w:position w:val="-14"/>
        </w:rPr>
        <w:object w:dxaOrig="760" w:dyaOrig="400" w14:anchorId="1AA8A44A">
          <v:shape id="_x0000_i1186" type="#_x0000_t75" style="width:38.5pt;height:19.85pt" o:ole="">
            <v:imagedata r:id="rId29" o:title=""/>
          </v:shape>
          <o:OLEObject Type="Embed" ProgID="Equation.DSMT4" ShapeID="_x0000_i1186" DrawAspect="Content" ObjectID="_1690100386" r:id="rId30"/>
        </w:object>
      </w:r>
      <w:r w:rsidRPr="00987580">
        <w:t xml:space="preserve"> hàm số nghịch biến.</w:t>
      </w:r>
    </w:p>
    <w:p w14:paraId="64B642A5" w14:textId="77777777" w:rsidR="00BD32DF" w:rsidRPr="00987580" w:rsidRDefault="00BD32DF" w:rsidP="00BD32DF">
      <w:r w:rsidRPr="00987580">
        <w:t xml:space="preserve">B. Trên </w:t>
      </w:r>
      <w:r w:rsidRPr="00987580">
        <w:rPr>
          <w:position w:val="-14"/>
        </w:rPr>
        <w:object w:dxaOrig="760" w:dyaOrig="400" w14:anchorId="52B35BA9">
          <v:shape id="_x0000_i1187" type="#_x0000_t75" style="width:38.5pt;height:19.85pt" o:ole="">
            <v:imagedata r:id="rId31" o:title=""/>
          </v:shape>
          <o:OLEObject Type="Embed" ProgID="Equation.DSMT4" ShapeID="_x0000_i1187" DrawAspect="Content" ObjectID="_1690100387" r:id="rId32"/>
        </w:object>
      </w:r>
      <w:r w:rsidRPr="00987580">
        <w:t xml:space="preserve"> hàm số nghịch biến.</w:t>
      </w:r>
    </w:p>
    <w:p w14:paraId="3F27AEC0" w14:textId="77777777" w:rsidR="00BD32DF" w:rsidRPr="00987580" w:rsidRDefault="00BD32DF" w:rsidP="00BD32DF">
      <w:r w:rsidRPr="00987580">
        <w:t xml:space="preserve">C. Hàm số đồng biến trên </w:t>
      </w:r>
      <w:r w:rsidRPr="00987580">
        <w:rPr>
          <w:position w:val="-14"/>
        </w:rPr>
        <w:object w:dxaOrig="700" w:dyaOrig="400" w14:anchorId="45D045C0">
          <v:shape id="_x0000_i1188" type="#_x0000_t75" style="width:34.75pt;height:19.85pt" o:ole="">
            <v:imagedata r:id="rId33" o:title=""/>
          </v:shape>
          <o:OLEObject Type="Embed" ProgID="Equation.DSMT4" ShapeID="_x0000_i1188" DrawAspect="Content" ObjectID="_1690100388" r:id="rId34"/>
        </w:object>
      </w:r>
      <w:r w:rsidRPr="00987580">
        <w:t>.</w:t>
      </w:r>
    </w:p>
    <w:p w14:paraId="7067CA6C" w14:textId="77777777" w:rsidR="00BD32DF" w:rsidRPr="00987580" w:rsidRDefault="00BD32DF" w:rsidP="00BD32DF">
      <w:r w:rsidRPr="00987580">
        <w:t xml:space="preserve">D. Hàm số đồng biến trên </w:t>
      </w:r>
      <w:r w:rsidRPr="00987580">
        <w:rPr>
          <w:position w:val="-14"/>
        </w:rPr>
        <w:object w:dxaOrig="700" w:dyaOrig="400" w14:anchorId="6210AB0B">
          <v:shape id="_x0000_i1189" type="#_x0000_t75" style="width:34.75pt;height:19.85pt" o:ole="">
            <v:imagedata r:id="rId35" o:title=""/>
          </v:shape>
          <o:OLEObject Type="Embed" ProgID="Equation.DSMT4" ShapeID="_x0000_i1189" DrawAspect="Content" ObjectID="_1690100389" r:id="rId36"/>
        </w:object>
      </w:r>
      <w:r w:rsidRPr="00987580">
        <w:t>.</w:t>
      </w:r>
    </w:p>
    <w:p w14:paraId="58CD86CC" w14:textId="355063A9" w:rsidR="00BD32DF" w:rsidRDefault="00BD32DF" w:rsidP="00BD32DF">
      <w:pPr>
        <w:rPr>
          <w:b/>
        </w:rPr>
      </w:pPr>
    </w:p>
    <w:p w14:paraId="5FB919CC" w14:textId="6A821EBC" w:rsidR="00BD32DF" w:rsidRDefault="00BD32DF" w:rsidP="00BD32DF">
      <w:pPr>
        <w:rPr>
          <w:b/>
        </w:rPr>
      </w:pPr>
    </w:p>
    <w:p w14:paraId="5B1F9135" w14:textId="77777777" w:rsidR="00BD32DF" w:rsidRDefault="00BD32DF" w:rsidP="00BD32DF">
      <w:pPr>
        <w:rPr>
          <w:b/>
        </w:rPr>
      </w:pPr>
    </w:p>
    <w:p w14:paraId="65127FE2" w14:textId="680C292D" w:rsidR="00BD32DF" w:rsidRPr="00987580" w:rsidRDefault="00BD32DF" w:rsidP="00BD32DF">
      <w:r w:rsidRPr="00987580">
        <w:rPr>
          <w:noProof/>
        </w:rPr>
        <w:drawing>
          <wp:anchor distT="0" distB="0" distL="114300" distR="114300" simplePos="0" relativeHeight="251662336" behindDoc="0" locked="0" layoutInCell="1" allowOverlap="1" wp14:anchorId="0E94D529" wp14:editId="63D82278">
            <wp:simplePos x="0" y="0"/>
            <wp:positionH relativeFrom="column">
              <wp:posOffset>4177753</wp:posOffset>
            </wp:positionH>
            <wp:positionV relativeFrom="paragraph">
              <wp:posOffset>7664</wp:posOffset>
            </wp:positionV>
            <wp:extent cx="1812925" cy="1862455"/>
            <wp:effectExtent l="0" t="0" r="0" b="4445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2925" cy="1862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87580">
        <w:rPr>
          <w:b/>
        </w:rPr>
        <w:t>Câu</w:t>
      </w:r>
      <w:r>
        <w:rPr>
          <w:b/>
        </w:rPr>
        <w:t xml:space="preserve"> 48</w:t>
      </w:r>
      <w:r w:rsidRPr="00987580">
        <w:rPr>
          <w:b/>
        </w:rPr>
        <w:t xml:space="preserve">: </w:t>
      </w:r>
      <w:r w:rsidRPr="00987580">
        <w:t xml:space="preserve">Cho hàm số </w:t>
      </w:r>
      <w:r w:rsidRPr="00987580">
        <w:rPr>
          <w:position w:val="-14"/>
        </w:rPr>
        <w:object w:dxaOrig="960" w:dyaOrig="400" w14:anchorId="347EAC19">
          <v:shape id="_x0000_i1190" type="#_x0000_t75" style="width:48.4pt;height:19.85pt" o:ole="">
            <v:imagedata r:id="rId38" o:title=""/>
          </v:shape>
          <o:OLEObject Type="Embed" ProgID="Equation.DSMT4" ShapeID="_x0000_i1190" DrawAspect="Content" ObjectID="_1690100390" r:id="rId39"/>
        </w:object>
      </w:r>
      <w:r w:rsidRPr="00987580">
        <w:t xml:space="preserve"> có đồ thị như hình bên:</w:t>
      </w:r>
      <w:r w:rsidRPr="00987580">
        <w:rPr>
          <w:noProof/>
        </w:rPr>
        <w:t xml:space="preserve"> </w:t>
      </w:r>
    </w:p>
    <w:p w14:paraId="11C0F4F2" w14:textId="77777777" w:rsidR="00BD32DF" w:rsidRPr="00987580" w:rsidRDefault="00BD32DF" w:rsidP="00BD32DF">
      <w:r w:rsidRPr="00987580">
        <w:t>Hàm số đồng biến trên khoảng nào?</w:t>
      </w:r>
    </w:p>
    <w:p w14:paraId="32819459" w14:textId="77777777" w:rsidR="00BD32DF" w:rsidRPr="00987580" w:rsidRDefault="00BD32DF" w:rsidP="00BD32DF">
      <w:r w:rsidRPr="00987580">
        <w:t xml:space="preserve">A. </w:t>
      </w:r>
      <w:r w:rsidRPr="00987580">
        <w:rPr>
          <w:position w:val="-14"/>
        </w:rPr>
        <w:object w:dxaOrig="900" w:dyaOrig="400" w14:anchorId="7A9D1285">
          <v:shape id="_x0000_i1191" type="#_x0000_t75" style="width:44.7pt;height:19.85pt" o:ole="">
            <v:imagedata r:id="rId40" o:title=""/>
          </v:shape>
          <o:OLEObject Type="Embed" ProgID="Equation.DSMT4" ShapeID="_x0000_i1191" DrawAspect="Content" ObjectID="_1690100391" r:id="rId41"/>
        </w:object>
      </w:r>
      <w:r w:rsidRPr="00987580">
        <w:t xml:space="preserve"> </w:t>
      </w:r>
      <w:r w:rsidRPr="00987580">
        <w:tab/>
      </w:r>
      <w:r w:rsidRPr="00987580">
        <w:tab/>
        <w:t xml:space="preserve">B. </w:t>
      </w:r>
      <w:r w:rsidRPr="00987580">
        <w:rPr>
          <w:position w:val="-14"/>
        </w:rPr>
        <w:object w:dxaOrig="720" w:dyaOrig="400" w14:anchorId="76DC778B">
          <v:shape id="_x0000_i1192" type="#_x0000_t75" style="width:36pt;height:19.85pt" o:ole="">
            <v:imagedata r:id="rId42" o:title=""/>
          </v:shape>
          <o:OLEObject Type="Embed" ProgID="Equation.DSMT4" ShapeID="_x0000_i1192" DrawAspect="Content" ObjectID="_1690100392" r:id="rId43"/>
        </w:object>
      </w:r>
      <w:r w:rsidRPr="00987580">
        <w:t xml:space="preserve"> </w:t>
      </w:r>
    </w:p>
    <w:p w14:paraId="3024E928" w14:textId="77777777" w:rsidR="00BD32DF" w:rsidRPr="00987580" w:rsidRDefault="00BD32DF" w:rsidP="00BD32DF">
      <w:r w:rsidRPr="00987580">
        <w:t xml:space="preserve">C. </w:t>
      </w:r>
      <w:r w:rsidRPr="00987580">
        <w:rPr>
          <w:position w:val="-14"/>
        </w:rPr>
        <w:object w:dxaOrig="660" w:dyaOrig="400" w14:anchorId="02E2F9D3">
          <v:shape id="_x0000_i1193" type="#_x0000_t75" style="width:33.5pt;height:19.85pt" o:ole="">
            <v:imagedata r:id="rId44" o:title=""/>
          </v:shape>
          <o:OLEObject Type="Embed" ProgID="Equation.DSMT4" ShapeID="_x0000_i1193" DrawAspect="Content" ObjectID="_1690100393" r:id="rId45"/>
        </w:object>
      </w:r>
      <w:r w:rsidRPr="00987580">
        <w:t xml:space="preserve"> </w:t>
      </w:r>
      <w:r w:rsidRPr="00987580">
        <w:tab/>
      </w:r>
      <w:r w:rsidRPr="00987580">
        <w:tab/>
        <w:t xml:space="preserve">D. </w:t>
      </w:r>
      <w:r w:rsidRPr="00987580">
        <w:rPr>
          <w:position w:val="-14"/>
        </w:rPr>
        <w:object w:dxaOrig="760" w:dyaOrig="400" w14:anchorId="5896BD89">
          <v:shape id="_x0000_i1194" type="#_x0000_t75" style="width:38.5pt;height:19.85pt" o:ole="">
            <v:imagedata r:id="rId46" o:title=""/>
          </v:shape>
          <o:OLEObject Type="Embed" ProgID="Equation.DSMT4" ShapeID="_x0000_i1194" DrawAspect="Content" ObjectID="_1690100394" r:id="rId47"/>
        </w:object>
      </w:r>
      <w:r w:rsidRPr="00987580">
        <w:t xml:space="preserve"> </w:t>
      </w:r>
    </w:p>
    <w:p w14:paraId="131180AC" w14:textId="77777777" w:rsidR="00BD32DF" w:rsidRPr="00987580" w:rsidRDefault="00BD32DF" w:rsidP="00BD32DF">
      <w:pPr>
        <w:rPr>
          <w:b/>
        </w:rPr>
      </w:pPr>
    </w:p>
    <w:p w14:paraId="2181F17F" w14:textId="77777777" w:rsidR="00BD32DF" w:rsidRPr="00987580" w:rsidRDefault="00BD32DF" w:rsidP="00BD32DF">
      <w:pPr>
        <w:rPr>
          <w:b/>
        </w:rPr>
      </w:pPr>
    </w:p>
    <w:p w14:paraId="2211E67F" w14:textId="4D302C06" w:rsidR="00BD32DF" w:rsidRPr="00BD32DF" w:rsidRDefault="00BD32DF" w:rsidP="00BD32DF">
      <w:pPr>
        <w:rPr>
          <w:b/>
        </w:rPr>
      </w:pPr>
      <w:r w:rsidRPr="00987580">
        <w:rPr>
          <w:b/>
        </w:rPr>
        <w:t xml:space="preserve">Câu </w:t>
      </w:r>
      <w:r>
        <w:rPr>
          <w:b/>
        </w:rPr>
        <w:t>49</w:t>
      </w:r>
      <w:r w:rsidRPr="00987580">
        <w:rPr>
          <w:b/>
        </w:rPr>
        <w:t xml:space="preserve">: </w:t>
      </w:r>
      <w:r w:rsidRPr="00987580">
        <w:t>Đồ thị nào sau đây là đồ thị của hàm số chẵn?</w:t>
      </w:r>
    </w:p>
    <w:p w14:paraId="23C449D7" w14:textId="77777777" w:rsidR="00BD32DF" w:rsidRDefault="00BD32DF" w:rsidP="00BD32DF">
      <w:r w:rsidRPr="00987580">
        <w:t>(Khoanh vào chữ cái trong bảng)</w:t>
      </w:r>
    </w:p>
    <w:p w14:paraId="3C517D52" w14:textId="77777777" w:rsidR="00BD32DF" w:rsidRDefault="00BD32DF" w:rsidP="00BD32DF"/>
    <w:tbl>
      <w:tblPr>
        <w:tblStyle w:val="TableGrid"/>
        <w:tblW w:w="11199" w:type="dxa"/>
        <w:tblInd w:w="-5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15"/>
        <w:gridCol w:w="5684"/>
      </w:tblGrid>
      <w:tr w:rsidR="00BD32DF" w:rsidRPr="00F06D3B" w14:paraId="1B3518FC" w14:textId="77777777" w:rsidTr="00BD32DF">
        <w:tc>
          <w:tcPr>
            <w:tcW w:w="5515" w:type="dxa"/>
          </w:tcPr>
          <w:p w14:paraId="1D417FD1" w14:textId="77777777" w:rsidR="00BD32DF" w:rsidRPr="00F06D3B" w:rsidRDefault="00BD32DF" w:rsidP="006F7965">
            <w:pPr>
              <w:rPr>
                <w:b/>
              </w:rPr>
            </w:pPr>
            <w:r w:rsidRPr="00F06D3B">
              <w:rPr>
                <w:b/>
                <w:noProof/>
              </w:rPr>
              <w:drawing>
                <wp:anchor distT="0" distB="0" distL="114300" distR="114300" simplePos="0" relativeHeight="251663360" behindDoc="0" locked="0" layoutInCell="1" allowOverlap="1" wp14:anchorId="7D5BF4F4" wp14:editId="1E83C8C2">
                  <wp:simplePos x="0" y="0"/>
                  <wp:positionH relativeFrom="column">
                    <wp:posOffset>-8255</wp:posOffset>
                  </wp:positionH>
                  <wp:positionV relativeFrom="paragraph">
                    <wp:posOffset>196850</wp:posOffset>
                  </wp:positionV>
                  <wp:extent cx="2206625" cy="1975485"/>
                  <wp:effectExtent l="0" t="0" r="3175" b="0"/>
                  <wp:wrapSquare wrapText="bothSides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6625" cy="1975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06D3B">
              <w:rPr>
                <w:b/>
              </w:rPr>
              <w:t xml:space="preserve">A. </w:t>
            </w:r>
          </w:p>
        </w:tc>
        <w:tc>
          <w:tcPr>
            <w:tcW w:w="5684" w:type="dxa"/>
          </w:tcPr>
          <w:p w14:paraId="74D14446" w14:textId="77777777" w:rsidR="00BD32DF" w:rsidRPr="00F06D3B" w:rsidRDefault="00BD32DF" w:rsidP="006F7965">
            <w:pPr>
              <w:rPr>
                <w:b/>
              </w:rPr>
            </w:pPr>
            <w:r w:rsidRPr="00F06D3B">
              <w:rPr>
                <w:b/>
                <w:noProof/>
              </w:rPr>
              <w:drawing>
                <wp:anchor distT="0" distB="0" distL="114300" distR="114300" simplePos="0" relativeHeight="251664384" behindDoc="0" locked="0" layoutInCell="1" allowOverlap="1" wp14:anchorId="34E208D6" wp14:editId="09CFF1EA">
                  <wp:simplePos x="0" y="0"/>
                  <wp:positionH relativeFrom="column">
                    <wp:posOffset>-57785</wp:posOffset>
                  </wp:positionH>
                  <wp:positionV relativeFrom="paragraph">
                    <wp:posOffset>196850</wp:posOffset>
                  </wp:positionV>
                  <wp:extent cx="2033270" cy="1796415"/>
                  <wp:effectExtent l="0" t="0" r="0" b="0"/>
                  <wp:wrapSquare wrapText="bothSides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3270" cy="1796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06D3B">
              <w:rPr>
                <w:b/>
              </w:rPr>
              <w:t>B.</w:t>
            </w:r>
          </w:p>
        </w:tc>
      </w:tr>
      <w:tr w:rsidR="00BD32DF" w:rsidRPr="00F06D3B" w14:paraId="0CFD84D7" w14:textId="77777777" w:rsidTr="00BD32DF">
        <w:tc>
          <w:tcPr>
            <w:tcW w:w="5515" w:type="dxa"/>
          </w:tcPr>
          <w:p w14:paraId="5F0C3038" w14:textId="77777777" w:rsidR="00BD32DF" w:rsidRPr="00F06D3B" w:rsidRDefault="00BD32DF" w:rsidP="006F7965">
            <w:pPr>
              <w:rPr>
                <w:b/>
              </w:rPr>
            </w:pPr>
            <w:r w:rsidRPr="00F06D3B">
              <w:rPr>
                <w:b/>
                <w:noProof/>
              </w:rPr>
              <w:drawing>
                <wp:anchor distT="0" distB="0" distL="114300" distR="114300" simplePos="0" relativeHeight="251665408" behindDoc="0" locked="0" layoutInCell="1" allowOverlap="1" wp14:anchorId="0115FF8F" wp14:editId="18E7FF81">
                  <wp:simplePos x="0" y="0"/>
                  <wp:positionH relativeFrom="column">
                    <wp:posOffset>-55880</wp:posOffset>
                  </wp:positionH>
                  <wp:positionV relativeFrom="paragraph">
                    <wp:posOffset>194310</wp:posOffset>
                  </wp:positionV>
                  <wp:extent cx="2490470" cy="2188210"/>
                  <wp:effectExtent l="0" t="0" r="0" b="0"/>
                  <wp:wrapSquare wrapText="bothSides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0470" cy="2188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06D3B">
              <w:rPr>
                <w:b/>
              </w:rPr>
              <w:t>C.</w:t>
            </w:r>
          </w:p>
        </w:tc>
        <w:tc>
          <w:tcPr>
            <w:tcW w:w="5684" w:type="dxa"/>
          </w:tcPr>
          <w:p w14:paraId="71A2C8C8" w14:textId="77777777" w:rsidR="00BD32DF" w:rsidRPr="00F06D3B" w:rsidRDefault="00BD32DF" w:rsidP="006F7965">
            <w:pPr>
              <w:rPr>
                <w:b/>
              </w:rPr>
            </w:pPr>
            <w:r w:rsidRPr="00F06D3B">
              <w:rPr>
                <w:b/>
                <w:noProof/>
              </w:rPr>
              <w:drawing>
                <wp:anchor distT="0" distB="0" distL="114300" distR="114300" simplePos="0" relativeHeight="251666432" behindDoc="0" locked="0" layoutInCell="1" allowOverlap="1" wp14:anchorId="5D70581C" wp14:editId="2B0E4B80">
                  <wp:simplePos x="0" y="0"/>
                  <wp:positionH relativeFrom="column">
                    <wp:posOffset>-57785</wp:posOffset>
                  </wp:positionH>
                  <wp:positionV relativeFrom="paragraph">
                    <wp:posOffset>194310</wp:posOffset>
                  </wp:positionV>
                  <wp:extent cx="2332990" cy="2178685"/>
                  <wp:effectExtent l="0" t="0" r="0" b="0"/>
                  <wp:wrapSquare wrapText="bothSides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2990" cy="2178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06D3B">
              <w:rPr>
                <w:b/>
              </w:rPr>
              <w:t>D.</w:t>
            </w:r>
          </w:p>
        </w:tc>
      </w:tr>
    </w:tbl>
    <w:p w14:paraId="74DDDA09" w14:textId="77777777" w:rsidR="00BD32DF" w:rsidRDefault="00BD32DF" w:rsidP="00BD32DF"/>
    <w:p w14:paraId="7E02725E" w14:textId="77777777" w:rsidR="00BD32DF" w:rsidRDefault="00BD32DF" w:rsidP="00BD32DF">
      <w:r>
        <w:br w:type="page"/>
      </w:r>
    </w:p>
    <w:p w14:paraId="3EEA7DF4" w14:textId="77777777" w:rsidR="00BD32DF" w:rsidRPr="00987580" w:rsidRDefault="00BD32DF" w:rsidP="00BD32DF">
      <w:r w:rsidRPr="00987580">
        <w:rPr>
          <w:b/>
        </w:rPr>
        <w:lastRenderedPageBreak/>
        <w:t xml:space="preserve">Câu </w:t>
      </w:r>
      <w:r>
        <w:rPr>
          <w:b/>
        </w:rPr>
        <w:t>50</w:t>
      </w:r>
      <w:r w:rsidRPr="00987580">
        <w:rPr>
          <w:b/>
        </w:rPr>
        <w:t xml:space="preserve">: </w:t>
      </w:r>
      <w:r w:rsidRPr="00987580">
        <w:t>Đồ thị nào sau đây là đồ thị của hàm số lẻ:</w:t>
      </w:r>
    </w:p>
    <w:p w14:paraId="44EED295" w14:textId="77777777" w:rsidR="00BD32DF" w:rsidRDefault="00BD32DF" w:rsidP="00BD32DF">
      <w:r w:rsidRPr="00987580">
        <w:t>(Khoanh vào chữ cái trước những câu trả lời đúng trong bảng)</w:t>
      </w:r>
    </w:p>
    <w:tbl>
      <w:tblPr>
        <w:tblStyle w:val="TableGrid"/>
        <w:tblW w:w="11341" w:type="dxa"/>
        <w:tblInd w:w="-7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693"/>
        <w:gridCol w:w="5648"/>
      </w:tblGrid>
      <w:tr w:rsidR="00BD32DF" w:rsidRPr="00F06D3B" w14:paraId="2EDCB292" w14:textId="77777777" w:rsidTr="00BD32DF">
        <w:tc>
          <w:tcPr>
            <w:tcW w:w="5693" w:type="dxa"/>
          </w:tcPr>
          <w:p w14:paraId="191168E9" w14:textId="77777777" w:rsidR="00BD32DF" w:rsidRPr="00F06D3B" w:rsidRDefault="00BD32DF" w:rsidP="006F7965">
            <w:pPr>
              <w:rPr>
                <w:b/>
              </w:rPr>
            </w:pPr>
            <w:r w:rsidRPr="00F06D3B">
              <w:rPr>
                <w:b/>
                <w:noProof/>
              </w:rPr>
              <w:drawing>
                <wp:anchor distT="0" distB="0" distL="114300" distR="114300" simplePos="0" relativeHeight="251667456" behindDoc="0" locked="0" layoutInCell="1" allowOverlap="1" wp14:anchorId="6F9828B9" wp14:editId="39D77330">
                  <wp:simplePos x="0" y="0"/>
                  <wp:positionH relativeFrom="column">
                    <wp:posOffset>-12700</wp:posOffset>
                  </wp:positionH>
                  <wp:positionV relativeFrom="paragraph">
                    <wp:posOffset>188595</wp:posOffset>
                  </wp:positionV>
                  <wp:extent cx="2245995" cy="1986280"/>
                  <wp:effectExtent l="0" t="0" r="0" b="0"/>
                  <wp:wrapSquare wrapText="bothSides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5995" cy="1986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06D3B">
              <w:rPr>
                <w:b/>
              </w:rPr>
              <w:t>A.</w:t>
            </w:r>
          </w:p>
        </w:tc>
        <w:tc>
          <w:tcPr>
            <w:tcW w:w="5648" w:type="dxa"/>
          </w:tcPr>
          <w:p w14:paraId="4BF270C2" w14:textId="77777777" w:rsidR="00BD32DF" w:rsidRPr="00F06D3B" w:rsidRDefault="00BD32DF" w:rsidP="006F7965">
            <w:pPr>
              <w:rPr>
                <w:b/>
              </w:rPr>
            </w:pPr>
            <w:r w:rsidRPr="00F06D3B">
              <w:rPr>
                <w:b/>
                <w:noProof/>
              </w:rPr>
              <w:drawing>
                <wp:anchor distT="0" distB="0" distL="114300" distR="114300" simplePos="0" relativeHeight="251668480" behindDoc="0" locked="0" layoutInCell="1" allowOverlap="1" wp14:anchorId="4E7480E0" wp14:editId="60474326">
                  <wp:simplePos x="0" y="0"/>
                  <wp:positionH relativeFrom="column">
                    <wp:posOffset>-48895</wp:posOffset>
                  </wp:positionH>
                  <wp:positionV relativeFrom="paragraph">
                    <wp:posOffset>140970</wp:posOffset>
                  </wp:positionV>
                  <wp:extent cx="2301240" cy="1994535"/>
                  <wp:effectExtent l="0" t="0" r="0" b="5715"/>
                  <wp:wrapSquare wrapText="bothSides"/>
                  <wp:docPr id="34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1240" cy="19945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06D3B">
              <w:rPr>
                <w:b/>
              </w:rPr>
              <w:t>B.</w:t>
            </w:r>
          </w:p>
        </w:tc>
      </w:tr>
      <w:tr w:rsidR="00BD32DF" w:rsidRPr="00F06D3B" w14:paraId="10E79D68" w14:textId="77777777" w:rsidTr="00BD32DF">
        <w:tc>
          <w:tcPr>
            <w:tcW w:w="5693" w:type="dxa"/>
          </w:tcPr>
          <w:p w14:paraId="63BB5AB0" w14:textId="77777777" w:rsidR="00BD32DF" w:rsidRPr="00F06D3B" w:rsidRDefault="00BD32DF" w:rsidP="006F7965">
            <w:pPr>
              <w:rPr>
                <w:b/>
              </w:rPr>
            </w:pPr>
            <w:r w:rsidRPr="00F06D3B">
              <w:rPr>
                <w:b/>
                <w:noProof/>
              </w:rPr>
              <w:drawing>
                <wp:anchor distT="0" distB="0" distL="114300" distR="114300" simplePos="0" relativeHeight="251669504" behindDoc="0" locked="0" layoutInCell="1" allowOverlap="1" wp14:anchorId="7D47B211" wp14:editId="54850078">
                  <wp:simplePos x="0" y="0"/>
                  <wp:positionH relativeFrom="column">
                    <wp:posOffset>-60325</wp:posOffset>
                  </wp:positionH>
                  <wp:positionV relativeFrom="paragraph">
                    <wp:posOffset>278130</wp:posOffset>
                  </wp:positionV>
                  <wp:extent cx="2364740" cy="2209165"/>
                  <wp:effectExtent l="0" t="0" r="0" b="0"/>
                  <wp:wrapSquare wrapText="bothSides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4740" cy="2209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06D3B">
              <w:rPr>
                <w:b/>
              </w:rPr>
              <w:t>C.</w:t>
            </w:r>
          </w:p>
        </w:tc>
        <w:tc>
          <w:tcPr>
            <w:tcW w:w="5648" w:type="dxa"/>
          </w:tcPr>
          <w:p w14:paraId="2592EF00" w14:textId="77777777" w:rsidR="00BD32DF" w:rsidRPr="00F06D3B" w:rsidRDefault="00BD32DF" w:rsidP="006F7965">
            <w:pPr>
              <w:rPr>
                <w:b/>
              </w:rPr>
            </w:pPr>
            <w:r w:rsidRPr="00F06D3B">
              <w:rPr>
                <w:b/>
                <w:noProof/>
              </w:rPr>
              <w:drawing>
                <wp:anchor distT="0" distB="0" distL="114300" distR="114300" simplePos="0" relativeHeight="251670528" behindDoc="0" locked="0" layoutInCell="1" allowOverlap="1" wp14:anchorId="59AB08A2" wp14:editId="59E85B33">
                  <wp:simplePos x="0" y="0"/>
                  <wp:positionH relativeFrom="column">
                    <wp:posOffset>-64770</wp:posOffset>
                  </wp:positionH>
                  <wp:positionV relativeFrom="paragraph">
                    <wp:posOffset>340995</wp:posOffset>
                  </wp:positionV>
                  <wp:extent cx="2427605" cy="2152015"/>
                  <wp:effectExtent l="0" t="0" r="0" b="0"/>
                  <wp:wrapSquare wrapText="bothSides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7605" cy="21520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F06D3B">
              <w:rPr>
                <w:b/>
              </w:rPr>
              <w:t>D.</w:t>
            </w:r>
          </w:p>
        </w:tc>
      </w:tr>
    </w:tbl>
    <w:p w14:paraId="208E606C" w14:textId="77777777" w:rsidR="00BD32DF" w:rsidRPr="00987580" w:rsidRDefault="00BD32DF" w:rsidP="00BD32DF"/>
    <w:p w14:paraId="44416B69" w14:textId="77777777" w:rsidR="00235CDF" w:rsidRDefault="00235CDF"/>
    <w:sectPr w:rsidR="00235CDF" w:rsidSect="00BD32DF">
      <w:pgSz w:w="12240" w:h="15840"/>
      <w:pgMar w:top="1260" w:right="1440" w:bottom="81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32DF"/>
    <w:rsid w:val="00235CDF"/>
    <w:rsid w:val="003E3903"/>
    <w:rsid w:val="00BD32D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B8493EA"/>
  <w15:chartTrackingRefBased/>
  <w15:docId w15:val="{529D0844-148B-49A1-B9B2-1995C10113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D32DF"/>
    <w:rPr>
      <w:rFonts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D32DF"/>
    <w:pPr>
      <w:spacing w:after="0" w:line="240" w:lineRule="auto"/>
    </w:pPr>
    <w:rPr>
      <w:rFonts w:cs="Times New Roman"/>
      <w:sz w:val="26"/>
      <w:szCs w:val="26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image" Target="media/image22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7.emf"/><Relationship Id="rId55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emf"/><Relationship Id="rId25" Type="http://schemas.openxmlformats.org/officeDocument/2006/relationships/oleObject" Target="embeddings/oleObject10.bin"/><Relationship Id="rId33" Type="http://schemas.openxmlformats.org/officeDocument/2006/relationships/image" Target="media/image17.wmf"/><Relationship Id="rId38" Type="http://schemas.openxmlformats.org/officeDocument/2006/relationships/image" Target="media/image20.wmf"/><Relationship Id="rId46" Type="http://schemas.openxmlformats.org/officeDocument/2006/relationships/image" Target="media/image24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image" Target="media/image10.wmf"/><Relationship Id="rId29" Type="http://schemas.openxmlformats.org/officeDocument/2006/relationships/image" Target="media/image15.wmf"/><Relationship Id="rId41" Type="http://schemas.openxmlformats.org/officeDocument/2006/relationships/oleObject" Target="embeddings/oleObject17.bin"/><Relationship Id="rId54" Type="http://schemas.openxmlformats.org/officeDocument/2006/relationships/image" Target="media/image31.e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9.emf"/><Relationship Id="rId40" Type="http://schemas.openxmlformats.org/officeDocument/2006/relationships/image" Target="media/image21.wmf"/><Relationship Id="rId45" Type="http://schemas.openxmlformats.org/officeDocument/2006/relationships/oleObject" Target="embeddings/oleObject19.bin"/><Relationship Id="rId53" Type="http://schemas.openxmlformats.org/officeDocument/2006/relationships/image" Target="media/image30.emf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6.e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image" Target="media/image16.wmf"/><Relationship Id="rId44" Type="http://schemas.openxmlformats.org/officeDocument/2006/relationships/image" Target="media/image23.wmf"/><Relationship Id="rId52" Type="http://schemas.openxmlformats.org/officeDocument/2006/relationships/image" Target="media/image29.emf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image" Target="media/image1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8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5.emf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8.e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225</Words>
  <Characters>1289</Characters>
  <Application>Microsoft Office Word</Application>
  <DocSecurity>0</DocSecurity>
  <Lines>10</Lines>
  <Paragraphs>3</Paragraphs>
  <ScaleCrop>false</ScaleCrop>
  <Company/>
  <LinksUpToDate>false</LinksUpToDate>
  <CharactersWithSpaces>15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10T03:49:00Z</dcterms:created>
  <dcterms:modified xsi:type="dcterms:W3CDTF">2021-08-10T03:52:00Z</dcterms:modified>
</cp:coreProperties>
</file>